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5" r:id="rId6"/>
    <p:sldId id="262" r:id="rId7"/>
    <p:sldId id="264" r:id="rId8"/>
    <p:sldId id="266" r:id="rId9"/>
    <p:sldId id="267" r:id="rId10"/>
    <p:sldId id="263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-684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editar el estilo de subtítulo del patrón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0A1C9-B1A8-4154-BC8B-DD9217ACE6C0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34701-9ADD-485D-BB57-59A959922CB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69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0A1C9-B1A8-4154-BC8B-DD9217ACE6C0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34701-9ADD-485D-BB57-59A959922CB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941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0A1C9-B1A8-4154-BC8B-DD9217ACE6C0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34701-9ADD-485D-BB57-59A959922CB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586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0A1C9-B1A8-4154-BC8B-DD9217ACE6C0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34701-9ADD-485D-BB57-59A959922CB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9060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0A1C9-B1A8-4154-BC8B-DD9217ACE6C0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34701-9ADD-485D-BB57-59A959922CB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851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0A1C9-B1A8-4154-BC8B-DD9217ACE6C0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34701-9ADD-485D-BB57-59A959922CB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614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0A1C9-B1A8-4154-BC8B-DD9217ACE6C0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34701-9ADD-485D-BB57-59A959922CB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197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0A1C9-B1A8-4154-BC8B-DD9217ACE6C0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34701-9ADD-485D-BB57-59A959922CB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9888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0A1C9-B1A8-4154-BC8B-DD9217ACE6C0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34701-9ADD-485D-BB57-59A959922CB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2919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0A1C9-B1A8-4154-BC8B-DD9217ACE6C0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34701-9ADD-485D-BB57-59A959922CB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7336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0A1C9-B1A8-4154-BC8B-DD9217ACE6C0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34701-9ADD-485D-BB57-59A959922CB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1709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70A1C9-B1A8-4154-BC8B-DD9217ACE6C0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934701-9ADD-485D-BB57-59A959922CB4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531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2581902" y="2967335"/>
            <a:ext cx="702820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0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Cambria Math" panose="02040503050406030204" pitchFamily="18" charset="0"/>
                <a:ea typeface="Cambria Math" panose="02040503050406030204" pitchFamily="18" charset="0"/>
              </a:rPr>
              <a:t>Biblioteca de funciones</a:t>
            </a:r>
            <a:endParaRPr lang="es-ES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7121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3207039" y="444734"/>
            <a:ext cx="5263172" cy="40011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s-ES" sz="2000" b="1" dirty="0">
                <a:latin typeface="Times New Roman" pitchFamily="18" charset="0"/>
                <a:cs typeface="Times New Roman" pitchFamily="18" charset="0"/>
              </a:rPr>
              <a:t>Dominio y Rango a partir de una formulación.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 l="27945" t="39984" r="28334" b="44266"/>
          <a:stretch>
            <a:fillRect/>
          </a:stretch>
        </p:blipFill>
        <p:spPr bwMode="auto">
          <a:xfrm>
            <a:off x="462865" y="1000763"/>
            <a:ext cx="7466330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Rectángulo"/>
          <p:cNvSpPr/>
          <p:nvPr/>
        </p:nvSpPr>
        <p:spPr>
          <a:xfrm>
            <a:off x="894914" y="1164906"/>
            <a:ext cx="1538117" cy="40011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s-ES" sz="2000" b="1" dirty="0">
                <a:latin typeface="Cambria Math" pitchFamily="18" charset="0"/>
                <a:ea typeface="Cambria Math" pitchFamily="18" charset="0"/>
              </a:rPr>
              <a:t>Actividad: </a:t>
            </a:r>
          </a:p>
        </p:txBody>
      </p:sp>
      <p:sp>
        <p:nvSpPr>
          <p:cNvPr id="5" name="7 CuadroTexto"/>
          <p:cNvSpPr txBox="1"/>
          <p:nvPr/>
        </p:nvSpPr>
        <p:spPr>
          <a:xfrm>
            <a:off x="894914" y="2786833"/>
            <a:ext cx="1457196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s-ES" sz="2000" b="1" dirty="0">
                <a:latin typeface="Cambria Math" pitchFamily="18" charset="0"/>
                <a:ea typeface="Cambria Math" pitchFamily="18" charset="0"/>
              </a:rPr>
              <a:t>Actividad: </a:t>
            </a:r>
          </a:p>
        </p:txBody>
      </p:sp>
      <p:sp>
        <p:nvSpPr>
          <p:cNvPr id="6" name="8 CuadroTexto"/>
          <p:cNvSpPr txBox="1"/>
          <p:nvPr/>
        </p:nvSpPr>
        <p:spPr>
          <a:xfrm>
            <a:off x="832939" y="3631212"/>
            <a:ext cx="9943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dirty="0">
                <a:latin typeface="Cambria Math" pitchFamily="18" charset="0"/>
                <a:ea typeface="Cambria Math" pitchFamily="18" charset="0"/>
              </a:rPr>
              <a:t>De la selección bibliográfica(pág. </a:t>
            </a:r>
            <a:r>
              <a:rPr lang="es-ES" sz="2000" dirty="0" smtClean="0">
                <a:latin typeface="Cambria Math" pitchFamily="18" charset="0"/>
                <a:ea typeface="Cambria Math" pitchFamily="18" charset="0"/>
              </a:rPr>
              <a:t>112), </a:t>
            </a:r>
            <a:r>
              <a:rPr lang="es-ES" sz="2000" dirty="0">
                <a:latin typeface="Cambria Math" pitchFamily="18" charset="0"/>
                <a:ea typeface="Cambria Math" pitchFamily="18" charset="0"/>
              </a:rPr>
              <a:t>resolver : </a:t>
            </a:r>
            <a:r>
              <a:rPr lang="es-ES" sz="2000" dirty="0" smtClean="0">
                <a:latin typeface="Cambria Math" pitchFamily="18" charset="0"/>
                <a:ea typeface="Cambria Math" pitchFamily="18" charset="0"/>
              </a:rPr>
              <a:t>1 a 6</a:t>
            </a:r>
            <a:r>
              <a:rPr lang="es-ES" sz="20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s-ES" sz="2000" dirty="0" smtClean="0">
                <a:latin typeface="Cambria Math" pitchFamily="18" charset="0"/>
                <a:ea typeface="Cambria Math" pitchFamily="18" charset="0"/>
              </a:rPr>
              <a:t>//7//, 14//19//28// 31//37//38.</a:t>
            </a:r>
            <a:endParaRPr lang="es-ES" sz="2000" dirty="0">
              <a:latin typeface="Cambria Math" pitchFamily="18" charset="0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4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3122635" y="589871"/>
            <a:ext cx="6612772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GRÁFICAS EN COORDENADAS RECTANGULARES (O CARTESIANO)</a:t>
            </a:r>
            <a:endParaRPr lang="en-US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623" y="1674222"/>
            <a:ext cx="3074576" cy="2910841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2165" y="1872070"/>
            <a:ext cx="3225029" cy="3225029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7148" y="1744026"/>
            <a:ext cx="3276519" cy="3353073"/>
          </a:xfrm>
          <a:prstGeom prst="rect">
            <a:avLst/>
          </a:prstGeom>
        </p:spPr>
      </p:pic>
      <p:sp>
        <p:nvSpPr>
          <p:cNvPr id="6" name="Rectángulo 5"/>
          <p:cNvSpPr/>
          <p:nvPr/>
        </p:nvSpPr>
        <p:spPr>
          <a:xfrm>
            <a:off x="448491" y="5484748"/>
            <a:ext cx="115040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os 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permite especificar y localizar puntos en un plano</a:t>
            </a:r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. También 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nos proporciona una manera </a:t>
            </a:r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geométrica 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para representar ecuaciones de dos </a:t>
            </a:r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variables, así 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como funciones.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2396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3934" y="2098357"/>
            <a:ext cx="7465560" cy="3787789"/>
          </a:xfrm>
          <a:prstGeom prst="rect">
            <a:avLst/>
          </a:prstGeom>
        </p:spPr>
      </p:pic>
      <p:sp>
        <p:nvSpPr>
          <p:cNvPr id="3" name="CuadroTexto 2"/>
          <p:cNvSpPr txBox="1"/>
          <p:nvPr/>
        </p:nvSpPr>
        <p:spPr>
          <a:xfrm>
            <a:off x="431074" y="365760"/>
            <a:ext cx="1199367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s-ES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Actividad: </a:t>
            </a:r>
            <a:endParaRPr lang="en-US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4" name="CuadroTexto 3"/>
          <p:cNvSpPr txBox="1"/>
          <p:nvPr/>
        </p:nvSpPr>
        <p:spPr>
          <a:xfrm>
            <a:off x="431074" y="836023"/>
            <a:ext cx="28049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Analizar la siguiente tarea: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048103" y="1265784"/>
            <a:ext cx="2286000" cy="542441"/>
          </a:xfrm>
          <a:prstGeom prst="rect">
            <a:avLst/>
          </a:prstGeom>
        </p:spPr>
      </p:pic>
      <p:sp>
        <p:nvSpPr>
          <p:cNvPr id="7" name="CuadroTexto 6"/>
          <p:cNvSpPr txBox="1"/>
          <p:nvPr/>
        </p:nvSpPr>
        <p:spPr>
          <a:xfrm>
            <a:off x="431074" y="1352339"/>
            <a:ext cx="5829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epresentar gráficamente la función dada por la ecuación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a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29113329"/>
                  </p:ext>
                </p:extLst>
              </p:nvPr>
            </p:nvGraphicFramePr>
            <p:xfrm>
              <a:off x="431074" y="2288417"/>
              <a:ext cx="2804935" cy="2966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34882">
                      <a:extLst>
                        <a:ext uri="{9D8B030D-6E8A-4147-A177-3AD203B41FA5}">
                          <a16:colId xmlns="" xmlns:a16="http://schemas.microsoft.com/office/drawing/2014/main" val="3537645874"/>
                        </a:ext>
                      </a:extLst>
                    </a:gridCol>
                    <a:gridCol w="2070053">
                      <a:extLst>
                        <a:ext uri="{9D8B030D-6E8A-4147-A177-3AD203B41FA5}">
                          <a16:colId xmlns="" xmlns:a16="http://schemas.microsoft.com/office/drawing/2014/main" val="60225830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299575547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dirty="0" smtClean="0"/>
                            <a:t>-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20976329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dirty="0" smtClean="0"/>
                            <a:t>-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(−3)</m:t>
                                    </m:r>
                                  </m:e>
                                  <m:sup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d>
                                  <m:dPr>
                                    <m:ctrlPr>
                                      <a:rPr lang="es-ES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s-ES" b="0" i="1" smtClean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e>
                                </m:d>
                                <m:r>
                                  <a:rPr lang="es-ES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30281759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dirty="0" smtClean="0"/>
                            <a:t>-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s-E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344915839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dirty="0" smtClean="0"/>
                            <a:t>-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s-E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85624858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s-E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92185649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s-E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30248147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s-E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6951797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a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29113329"/>
                  </p:ext>
                </p:extLst>
              </p:nvPr>
            </p:nvGraphicFramePr>
            <p:xfrm>
              <a:off x="431074" y="2288417"/>
              <a:ext cx="2804935" cy="2966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34882">
                      <a:extLst>
                        <a:ext uri="{9D8B030D-6E8A-4147-A177-3AD203B41FA5}">
                          <a16:colId xmlns:a16="http://schemas.microsoft.com/office/drawing/2014/main" val="3537645874"/>
                        </a:ext>
                      </a:extLst>
                    </a:gridCol>
                    <a:gridCol w="2070053">
                      <a:extLst>
                        <a:ext uri="{9D8B030D-6E8A-4147-A177-3AD203B41FA5}">
                          <a16:colId xmlns:a16="http://schemas.microsoft.com/office/drawing/2014/main" val="60225830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9575547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dirty="0" smtClean="0"/>
                            <a:t>-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976329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dirty="0" smtClean="0"/>
                            <a:t>-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35882" t="-208197" r="-1471" b="-5229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281759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dirty="0" smtClean="0"/>
                            <a:t>-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s-E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4915839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dirty="0" smtClean="0"/>
                            <a:t>-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s-E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5624858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s-E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2185649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s-E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48147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s-ES" dirty="0" smtClean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s-ES" dirty="0" smtClean="0"/>
                            <a:t>…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951797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9" name="Imagen 8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61385" y="2288417"/>
            <a:ext cx="1725506" cy="4094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uadroTexto 9"/>
              <p:cNvSpPr txBox="1"/>
              <p:nvPr/>
            </p:nvSpPr>
            <p:spPr>
              <a:xfrm>
                <a:off x="1161385" y="2697859"/>
                <a:ext cx="18522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(−4)</m:t>
                          </m:r>
                        </m:e>
                        <m:sup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ctrlPr>
                            <a:rPr lang="es-E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es-ES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Cuadro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385" y="2697859"/>
                <a:ext cx="1852238" cy="276999"/>
              </a:xfrm>
              <a:prstGeom prst="rect">
                <a:avLst/>
              </a:prstGeom>
              <a:blipFill>
                <a:blip r:embed="rId6"/>
                <a:stretch>
                  <a:fillRect l="-3960" t="-4444" r="-2640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lecha derecha 10"/>
          <p:cNvSpPr/>
          <p:nvPr/>
        </p:nvSpPr>
        <p:spPr>
          <a:xfrm>
            <a:off x="3345910" y="3592286"/>
            <a:ext cx="526094" cy="3999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echa derecha 11"/>
          <p:cNvSpPr/>
          <p:nvPr/>
        </p:nvSpPr>
        <p:spPr>
          <a:xfrm>
            <a:off x="5114000" y="3558441"/>
            <a:ext cx="526094" cy="3999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lecha derecha 12"/>
          <p:cNvSpPr/>
          <p:nvPr/>
        </p:nvSpPr>
        <p:spPr>
          <a:xfrm>
            <a:off x="7605953" y="3570200"/>
            <a:ext cx="526094" cy="3999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uadroTexto 13"/>
          <p:cNvSpPr txBox="1"/>
          <p:nvPr/>
        </p:nvSpPr>
        <p:spPr>
          <a:xfrm>
            <a:off x="519853" y="5803618"/>
            <a:ext cx="2025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Valores arbitrarios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16" name="Conector recto de flecha 15"/>
          <p:cNvCxnSpPr/>
          <p:nvPr/>
        </p:nvCxnSpPr>
        <p:spPr>
          <a:xfrm>
            <a:off x="809897" y="5255137"/>
            <a:ext cx="0" cy="54848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5363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226423" y="911275"/>
            <a:ext cx="116738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Determinar las intersecciones </a:t>
            </a:r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con el eje </a:t>
            </a:r>
            <a:r>
              <a:rPr lang="es-ES" i="1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y </a:t>
            </a:r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con el eje </a:t>
            </a:r>
            <a:r>
              <a:rPr lang="es-ES" i="1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y</a:t>
            </a:r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de la gráfica </a:t>
            </a:r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de </a:t>
            </a:r>
            <a:r>
              <a:rPr lang="es-ES" i="1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y</a:t>
            </a:r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= 2</a:t>
            </a:r>
            <a:r>
              <a:rPr lang="es-ES" i="1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 </a:t>
            </a:r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+3.  Realizar un bosquejo 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de su gráfica.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3" name="CuadroTexto 2"/>
          <p:cNvSpPr txBox="1"/>
          <p:nvPr/>
        </p:nvSpPr>
        <p:spPr>
          <a:xfrm>
            <a:off x="431074" y="365760"/>
            <a:ext cx="1199367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s-ES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Actividad: </a:t>
            </a:r>
            <a:endParaRPr lang="en-US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1686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320038" y="752874"/>
            <a:ext cx="111861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Una 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curva en el plano </a:t>
            </a:r>
            <a:r>
              <a:rPr lang="es-ES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y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 es la gráfica de una función de </a:t>
            </a:r>
            <a:r>
              <a:rPr lang="es-ES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 si y sólo si </a:t>
            </a:r>
            <a:r>
              <a:rPr lang="es-ES" i="1" dirty="0">
                <a:latin typeface="Cambria Math" panose="02040503050406030204" pitchFamily="18" charset="0"/>
                <a:ea typeface="Cambria Math" panose="02040503050406030204" pitchFamily="18" charset="0"/>
              </a:rPr>
              <a:t>no hay recta vertical 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que intercepte la curva </a:t>
            </a:r>
            <a:r>
              <a:rPr lang="es-ES" i="1" dirty="0">
                <a:latin typeface="Cambria Math" panose="02040503050406030204" pitchFamily="18" charset="0"/>
                <a:ea typeface="Cambria Math" panose="02040503050406030204" pitchFamily="18" charset="0"/>
              </a:rPr>
              <a:t>más de una vez.</a:t>
            </a:r>
            <a:endParaRPr lang="en-US" i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4254460" y="219057"/>
            <a:ext cx="3317318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algn="just"/>
            <a:r>
              <a:rPr lang="es-ES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La prueba de la vertical </a:t>
            </a:r>
            <a:endParaRPr lang="en-US" sz="24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l="3811"/>
          <a:stretch/>
        </p:blipFill>
        <p:spPr>
          <a:xfrm>
            <a:off x="1968715" y="1076039"/>
            <a:ext cx="8881585" cy="2960506"/>
          </a:xfrm>
          <a:prstGeom prst="rect">
            <a:avLst/>
          </a:prstGeom>
        </p:spPr>
      </p:pic>
      <p:sp>
        <p:nvSpPr>
          <p:cNvPr id="6" name="Rectángulo 5"/>
          <p:cNvSpPr/>
          <p:nvPr/>
        </p:nvSpPr>
        <p:spPr>
          <a:xfrm>
            <a:off x="329282" y="4259441"/>
            <a:ext cx="5583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Determinar 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si la curva es la gráfica de una función de </a:t>
            </a:r>
            <a:r>
              <a:rPr lang="es-ES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8" name="6 CuadroTexto"/>
          <p:cNvSpPr txBox="1"/>
          <p:nvPr/>
        </p:nvSpPr>
        <p:spPr>
          <a:xfrm>
            <a:off x="415779" y="3836490"/>
            <a:ext cx="1457196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s-ES" sz="2000" b="1" dirty="0">
                <a:latin typeface="Cambria Math" pitchFamily="18" charset="0"/>
                <a:ea typeface="Cambria Math" pitchFamily="18" charset="0"/>
              </a:rPr>
              <a:t>Actividad: </a:t>
            </a: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 rotWithShape="1">
          <a:blip r:embed="rId4"/>
          <a:srcRect t="50965" b="3184"/>
          <a:stretch/>
        </p:blipFill>
        <p:spPr>
          <a:xfrm>
            <a:off x="6097870" y="4587841"/>
            <a:ext cx="5408330" cy="1844673"/>
          </a:xfrm>
          <a:prstGeom prst="rect">
            <a:avLst/>
          </a:prstGeom>
        </p:spPr>
      </p:pic>
      <p:pic>
        <p:nvPicPr>
          <p:cNvPr id="10" name="Imagen 9"/>
          <p:cNvPicPr>
            <a:picLocks noChangeAspect="1"/>
          </p:cNvPicPr>
          <p:nvPr/>
        </p:nvPicPr>
        <p:blipFill rotWithShape="1">
          <a:blip r:embed="rId4"/>
          <a:srcRect t="4692" b="53125"/>
          <a:stretch/>
        </p:blipFill>
        <p:spPr>
          <a:xfrm>
            <a:off x="415778" y="4690802"/>
            <a:ext cx="5682091" cy="1783027"/>
          </a:xfrm>
          <a:prstGeom prst="rect">
            <a:avLst/>
          </a:prstGeom>
        </p:spPr>
      </p:pic>
      <p:sp>
        <p:nvSpPr>
          <p:cNvPr id="11" name="Rectángulo 10"/>
          <p:cNvSpPr/>
          <p:nvPr/>
        </p:nvSpPr>
        <p:spPr>
          <a:xfrm>
            <a:off x="653143" y="4690802"/>
            <a:ext cx="222068" cy="27308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uadroTexto 11"/>
          <p:cNvSpPr txBox="1"/>
          <p:nvPr/>
        </p:nvSpPr>
        <p:spPr>
          <a:xfrm>
            <a:off x="595369" y="4634561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1)</a:t>
            </a:r>
            <a:endParaRPr lang="en-US" dirty="0"/>
          </a:p>
        </p:txBody>
      </p:sp>
      <p:sp>
        <p:nvSpPr>
          <p:cNvPr id="18" name="Rectángulo 17"/>
          <p:cNvSpPr/>
          <p:nvPr/>
        </p:nvSpPr>
        <p:spPr>
          <a:xfrm>
            <a:off x="3735977" y="4690802"/>
            <a:ext cx="209006" cy="27308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ángulo 19"/>
          <p:cNvSpPr/>
          <p:nvPr/>
        </p:nvSpPr>
        <p:spPr>
          <a:xfrm>
            <a:off x="9204960" y="4730809"/>
            <a:ext cx="209006" cy="27308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ángulo 20"/>
          <p:cNvSpPr/>
          <p:nvPr/>
        </p:nvSpPr>
        <p:spPr>
          <a:xfrm>
            <a:off x="6305004" y="4730809"/>
            <a:ext cx="209006" cy="27308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uadroTexto 18"/>
          <p:cNvSpPr txBox="1"/>
          <p:nvPr/>
        </p:nvSpPr>
        <p:spPr>
          <a:xfrm>
            <a:off x="3658537" y="4651614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2)</a:t>
            </a:r>
            <a:endParaRPr lang="en-US" dirty="0"/>
          </a:p>
        </p:txBody>
      </p:sp>
      <p:sp>
        <p:nvSpPr>
          <p:cNvPr id="23" name="CuadroTexto 22"/>
          <p:cNvSpPr txBox="1"/>
          <p:nvPr/>
        </p:nvSpPr>
        <p:spPr>
          <a:xfrm>
            <a:off x="6222020" y="4689494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3)</a:t>
            </a:r>
            <a:endParaRPr lang="en-US" dirty="0"/>
          </a:p>
        </p:txBody>
      </p:sp>
      <p:sp>
        <p:nvSpPr>
          <p:cNvPr id="24" name="CuadroTexto 23"/>
          <p:cNvSpPr txBox="1"/>
          <p:nvPr/>
        </p:nvSpPr>
        <p:spPr>
          <a:xfrm>
            <a:off x="9123354" y="4689494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8198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1 CuadroTexto"/>
          <p:cNvSpPr txBox="1">
            <a:spLocks noChangeArrowheads="1"/>
          </p:cNvSpPr>
          <p:nvPr/>
        </p:nvSpPr>
        <p:spPr bwMode="auto">
          <a:xfrm>
            <a:off x="3842280" y="317466"/>
            <a:ext cx="4629985" cy="40011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lang="es-ES" sz="2000" b="1" dirty="0">
                <a:latin typeface="Times New Roman" pitchFamily="18" charset="0"/>
                <a:cs typeface="Times New Roman" pitchFamily="18" charset="0"/>
              </a:rPr>
              <a:t>Dominio y Rango a partir de una gráfica</a:t>
            </a:r>
          </a:p>
        </p:txBody>
      </p:sp>
      <p:pic>
        <p:nvPicPr>
          <p:cNvPr id="9220" name="Picture 3"/>
          <p:cNvPicPr>
            <a:picLocks noChangeAspect="1" noChangeArrowheads="1"/>
          </p:cNvPicPr>
          <p:nvPr/>
        </p:nvPicPr>
        <p:blipFill>
          <a:blip r:embed="rId3" cstate="print">
            <a:lum bright="-10000" contrast="30000"/>
          </a:blip>
          <a:srcRect/>
          <a:stretch>
            <a:fillRect/>
          </a:stretch>
        </p:blipFill>
        <p:spPr bwMode="auto">
          <a:xfrm>
            <a:off x="6938130" y="928911"/>
            <a:ext cx="4911725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4"/>
          <p:cNvPicPr>
            <a:picLocks noChangeAspect="1" noChangeArrowheads="1"/>
          </p:cNvPicPr>
          <p:nvPr/>
        </p:nvPicPr>
        <p:blipFill>
          <a:blip r:embed="rId4" cstate="print">
            <a:lum bright="-10000" contrast="30000"/>
          </a:blip>
          <a:srcRect l="4210"/>
          <a:stretch>
            <a:fillRect/>
          </a:stretch>
        </p:blipFill>
        <p:spPr bwMode="auto">
          <a:xfrm>
            <a:off x="1847528" y="722327"/>
            <a:ext cx="3571875" cy="278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CuadroTexto"/>
          <p:cNvSpPr txBox="1"/>
          <p:nvPr/>
        </p:nvSpPr>
        <p:spPr>
          <a:xfrm>
            <a:off x="295866" y="3316377"/>
            <a:ext cx="1457196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s-ES" sz="2000" b="1" dirty="0">
                <a:latin typeface="Cambria Math" pitchFamily="18" charset="0"/>
                <a:ea typeface="Cambria Math" pitchFamily="18" charset="0"/>
              </a:rPr>
              <a:t>Actividad: </a:t>
            </a:r>
          </a:p>
        </p:txBody>
      </p:sp>
      <p:sp>
        <p:nvSpPr>
          <p:cNvPr id="10" name="9 CuadroTexto"/>
          <p:cNvSpPr txBox="1"/>
          <p:nvPr/>
        </p:nvSpPr>
        <p:spPr>
          <a:xfrm>
            <a:off x="191363" y="3781797"/>
            <a:ext cx="70503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LcParenR"/>
            </a:pPr>
            <a:r>
              <a:rPr lang="es-ES" sz="2000" dirty="0">
                <a:latin typeface="Cambria Math" pitchFamily="18" charset="0"/>
                <a:ea typeface="Cambria Math" pitchFamily="18" charset="0"/>
              </a:rPr>
              <a:t>Utilizar un </a:t>
            </a:r>
            <a:r>
              <a:rPr lang="es-ES" sz="2000" dirty="0" err="1">
                <a:latin typeface="Cambria Math" pitchFamily="18" charset="0"/>
                <a:ea typeface="Cambria Math" pitchFamily="18" charset="0"/>
              </a:rPr>
              <a:t>app</a:t>
            </a:r>
            <a:r>
              <a:rPr lang="es-ES" sz="2000" dirty="0">
                <a:latin typeface="Cambria Math" pitchFamily="18" charset="0"/>
                <a:ea typeface="Cambria Math" pitchFamily="18" charset="0"/>
              </a:rPr>
              <a:t> para trazar la gráfica de </a:t>
            </a:r>
          </a:p>
          <a:p>
            <a:pPr marL="342900" indent="-342900">
              <a:buAutoNum type="alphaLcParenR"/>
            </a:pPr>
            <a:r>
              <a:rPr lang="es-ES" sz="2000" dirty="0">
                <a:latin typeface="Cambria Math" pitchFamily="18" charset="0"/>
                <a:ea typeface="Cambria Math" pitchFamily="18" charset="0"/>
              </a:rPr>
              <a:t>Hallar el dominio y el rango a partir </a:t>
            </a:r>
            <a:r>
              <a:rPr lang="es-ES" sz="2000" dirty="0" smtClean="0">
                <a:latin typeface="Cambria Math" pitchFamily="18" charset="0"/>
                <a:ea typeface="Cambria Math" pitchFamily="18" charset="0"/>
              </a:rPr>
              <a:t>de la  </a:t>
            </a:r>
            <a:r>
              <a:rPr lang="es-ES" sz="2000" dirty="0">
                <a:latin typeface="Cambria Math" pitchFamily="18" charset="0"/>
                <a:ea typeface="Cambria Math" pitchFamily="18" charset="0"/>
              </a:rPr>
              <a:t>evidencia gráfica. </a:t>
            </a:r>
          </a:p>
        </p:txBody>
      </p:sp>
      <p:graphicFrame>
        <p:nvGraphicFramePr>
          <p:cNvPr id="71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913214"/>
              </p:ext>
            </p:extLst>
          </p:nvPr>
        </p:nvGraphicFramePr>
        <p:xfrm>
          <a:off x="4908254" y="3763672"/>
          <a:ext cx="1512168" cy="40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990360" imgH="266400" progId="Equation.DSMT4">
                  <p:embed/>
                </p:oleObj>
              </mc:Choice>
              <mc:Fallback>
                <p:oleObj name="Equation" r:id="rId5" imgW="990360" imgH="266400" progId="Equation.DSMT4">
                  <p:embed/>
                  <p:pic>
                    <p:nvPicPr>
                      <p:cNvPr id="716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254" y="3763672"/>
                        <a:ext cx="1512168" cy="407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217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648611" y="1065731"/>
            <a:ext cx="1119939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000" dirty="0">
                <a:latin typeface="Cambria Math" pitchFamily="18" charset="0"/>
                <a:ea typeface="Cambria Math" pitchFamily="18" charset="0"/>
              </a:rPr>
              <a:t>Depósitos bancarios: Madison </a:t>
            </a:r>
            <a:r>
              <a:rPr lang="es-ES" sz="2000" dirty="0" err="1">
                <a:latin typeface="Cambria Math" pitchFamily="18" charset="0"/>
                <a:ea typeface="Cambria Math" pitchFamily="18" charset="0"/>
              </a:rPr>
              <a:t>Finance</a:t>
            </a:r>
            <a:r>
              <a:rPr lang="es-ES" sz="20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s-ES" sz="2000" dirty="0" err="1">
                <a:latin typeface="Cambria Math" pitchFamily="18" charset="0"/>
                <a:ea typeface="Cambria Math" pitchFamily="18" charset="0"/>
              </a:rPr>
              <a:t>Company</a:t>
            </a:r>
            <a:r>
              <a:rPr lang="es-ES" sz="2000" dirty="0">
                <a:latin typeface="Cambria Math" pitchFamily="18" charset="0"/>
                <a:ea typeface="Cambria Math" pitchFamily="18" charset="0"/>
              </a:rPr>
              <a:t> planea abrir dos sucursales dentro de dos años en dos zonas distintas: un complejo industrial y un centro comercial recién desarrollado en la ciudad. Como resultado de estos planes de expansión, se espera que los depósitos totales de Madison durante los siguientes 5 años se incrementen con base en la regla siguiente :</a:t>
            </a:r>
          </a:p>
        </p:txBody>
      </p:sp>
      <p:sp>
        <p:nvSpPr>
          <p:cNvPr id="4" name="3 CuadroTexto"/>
          <p:cNvSpPr txBox="1"/>
          <p:nvPr/>
        </p:nvSpPr>
        <p:spPr>
          <a:xfrm>
            <a:off x="648612" y="484664"/>
            <a:ext cx="1342932" cy="400110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s-ES" sz="2000" b="1" dirty="0">
                <a:latin typeface="Cambria Math" pitchFamily="18" charset="0"/>
                <a:ea typeface="Cambria Math" pitchFamily="18" charset="0"/>
              </a:rPr>
              <a:t>Actividad: </a:t>
            </a:r>
          </a:p>
        </p:txBody>
      </p:sp>
      <p:sp>
        <p:nvSpPr>
          <p:cNvPr id="5" name="4 Rectángulo"/>
          <p:cNvSpPr/>
          <p:nvPr/>
        </p:nvSpPr>
        <p:spPr>
          <a:xfrm>
            <a:off x="855076" y="4010287"/>
            <a:ext cx="1099293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2000" dirty="0">
                <a:latin typeface="Cambria Math" pitchFamily="18" charset="0"/>
                <a:ea typeface="Cambria Math" pitchFamily="18" charset="0"/>
              </a:rPr>
              <a:t>donde </a:t>
            </a:r>
            <a:r>
              <a:rPr lang="es-ES" sz="2000" i="1" dirty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y = f(x) </a:t>
            </a:r>
            <a:r>
              <a:rPr lang="es-ES" sz="2000" dirty="0">
                <a:latin typeface="Cambria Math" pitchFamily="18" charset="0"/>
                <a:ea typeface="Cambria Math" pitchFamily="18" charset="0"/>
              </a:rPr>
              <a:t>da la suma total de dinero (en millones de dólares) depositados en Madison en el año </a:t>
            </a:r>
            <a:r>
              <a:rPr lang="es-ES" sz="2000" i="1" dirty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x </a:t>
            </a:r>
            <a:r>
              <a:rPr lang="es-ES" sz="2000" dirty="0">
                <a:latin typeface="Cambria Math" pitchFamily="18" charset="0"/>
                <a:ea typeface="Cambria Math" pitchFamily="18" charset="0"/>
              </a:rPr>
              <a:t>(</a:t>
            </a:r>
            <a:r>
              <a:rPr lang="es-ES" sz="2000" i="1" dirty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x </a:t>
            </a:r>
            <a:r>
              <a:rPr lang="es-ES" sz="2000" dirty="0">
                <a:latin typeface="Cambria Math" pitchFamily="18" charset="0"/>
                <a:ea typeface="Cambria Math" pitchFamily="18" charset="0"/>
              </a:rPr>
              <a:t>= 0 corresponde al presente). </a:t>
            </a:r>
          </a:p>
          <a:p>
            <a:pPr algn="just"/>
            <a:endParaRPr lang="es-ES" sz="2000" dirty="0">
              <a:latin typeface="Cambria Math" pitchFamily="18" charset="0"/>
              <a:ea typeface="Cambria Math" pitchFamily="18" charset="0"/>
            </a:endParaRPr>
          </a:p>
          <a:p>
            <a:pPr algn="just"/>
            <a:r>
              <a:rPr lang="es-ES" sz="2000" dirty="0">
                <a:latin typeface="Cambria Math" pitchFamily="18" charset="0"/>
                <a:ea typeface="Cambria Math" pitchFamily="18" charset="0"/>
              </a:rPr>
              <a:t>Utilizar un app  para trazar la gráfica de la función. Hallar el dominio y el rango a partir de la  evidencia gráfica. </a:t>
            </a:r>
          </a:p>
          <a:p>
            <a:pPr algn="just"/>
            <a:endParaRPr lang="es-ES" sz="2000" dirty="0">
              <a:latin typeface="Cambria Math" pitchFamily="18" charset="0"/>
              <a:ea typeface="Cambria Math" pitchFamily="18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 l="47868" t="48844" r="26121" b="37375"/>
          <a:stretch>
            <a:fillRect/>
          </a:stretch>
        </p:blipFill>
        <p:spPr bwMode="auto">
          <a:xfrm>
            <a:off x="3274625" y="2570127"/>
            <a:ext cx="4834823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55735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546407" y="723202"/>
            <a:ext cx="93104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Exploración de </a:t>
            </a:r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gráficas 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de </a:t>
            </a:r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funciones 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con Inteligencia </a:t>
            </a:r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Artificial. Las funciones a investigar son: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546407" y="178890"/>
            <a:ext cx="1457196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s-ES" sz="2000" b="1" dirty="0">
                <a:latin typeface="Cambria Math" pitchFamily="18" charset="0"/>
                <a:ea typeface="Cambria Math" pitchFamily="18" charset="0"/>
              </a:rPr>
              <a:t>Actividad: </a:t>
            </a: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 rotWithShape="1">
          <a:blip r:embed="rId2"/>
          <a:srcRect l="28448" t="39018" r="43441" b="31518"/>
          <a:stretch/>
        </p:blipFill>
        <p:spPr>
          <a:xfrm>
            <a:off x="443645" y="1083981"/>
            <a:ext cx="5231478" cy="3082834"/>
          </a:xfrm>
          <a:prstGeom prst="rect">
            <a:avLst/>
          </a:prstGeom>
        </p:spPr>
      </p:pic>
      <p:sp>
        <p:nvSpPr>
          <p:cNvPr id="6" name="Rectángulo 5"/>
          <p:cNvSpPr/>
          <p:nvPr/>
        </p:nvSpPr>
        <p:spPr>
          <a:xfrm>
            <a:off x="5796298" y="1202959"/>
            <a:ext cx="61987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Utilicen una herramienta de inteligencia artificial de su elección capaz de graficar funciones. Algunas opciones </a:t>
            </a:r>
            <a:r>
              <a:rPr lang="es-E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ecomendadas: </a:t>
            </a:r>
            <a:r>
              <a:rPr lang="en-US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ChatGPT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/ Gemini, Wolfram Alpha, </a:t>
            </a:r>
            <a:r>
              <a:rPr lang="en-US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Desmos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o </a:t>
            </a:r>
            <a:r>
              <a:rPr lang="en-US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Geogebra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8" name="Rectángulo 7"/>
          <p:cNvSpPr/>
          <p:nvPr/>
        </p:nvSpPr>
        <p:spPr>
          <a:xfrm>
            <a:off x="5796298" y="2378982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Una vez que hayan generado las gráficas, para cada función, documenten lo siguiente: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5759471" y="3136347"/>
            <a:ext cx="623558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b="1" dirty="0">
                <a:latin typeface="Cambria Math" panose="02040503050406030204" pitchFamily="18" charset="0"/>
                <a:ea typeface="Cambria Math" panose="02040503050406030204" pitchFamily="18" charset="0"/>
              </a:rPr>
              <a:t>Descripción de la forma: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 ¿Qué figura o patrón principal presenta la gráfica? (</a:t>
            </a:r>
            <a:r>
              <a:rPr lang="es-ES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Ej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: "parábola", "línea recta", "hipérbola", etc.).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" name="Rectángulo 11"/>
          <p:cNvSpPr/>
          <p:nvPr/>
        </p:nvSpPr>
        <p:spPr>
          <a:xfrm>
            <a:off x="5759471" y="3950277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s-ES" b="1" dirty="0">
                <a:latin typeface="Cambria Math" panose="02040503050406030204" pitchFamily="18" charset="0"/>
                <a:ea typeface="Cambria Math" panose="02040503050406030204" pitchFamily="18" charset="0"/>
              </a:rPr>
              <a:t>Puntos de interés: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 ¿Pasa por el origen (0,0)? ¿Tiene algún punto de inflexión o vértice notable?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3" name="Rectángulo 12"/>
          <p:cNvSpPr/>
          <p:nvPr/>
        </p:nvSpPr>
        <p:spPr>
          <a:xfrm>
            <a:off x="556351" y="4575074"/>
            <a:ext cx="6028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>
                <a:latin typeface="Cambria Math" panose="02040503050406030204" pitchFamily="18" charset="0"/>
                <a:ea typeface="Cambria Math" panose="02040503050406030204" pitchFamily="18" charset="0"/>
              </a:rPr>
              <a:t>Simetría: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 ¿Es simétrica respecto al eje </a:t>
            </a:r>
            <a:r>
              <a:rPr lang="es-ES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, al eje </a:t>
            </a:r>
            <a:r>
              <a:rPr lang="es-ES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y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, o al origen?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4" name="Rectángulo 13"/>
          <p:cNvSpPr/>
          <p:nvPr/>
        </p:nvSpPr>
        <p:spPr>
          <a:xfrm>
            <a:off x="556351" y="5158172"/>
            <a:ext cx="110864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b="1" dirty="0">
                <a:latin typeface="Cambria Math" panose="02040503050406030204" pitchFamily="18" charset="0"/>
                <a:ea typeface="Cambria Math" panose="02040503050406030204" pitchFamily="18" charset="0"/>
              </a:rPr>
              <a:t>Dominio y Rango: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 ¿Cuáles son los valores posibles para </a:t>
            </a:r>
            <a:r>
              <a:rPr lang="es-ES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 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(dominio) y para </a:t>
            </a:r>
            <a:r>
              <a:rPr lang="es-ES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y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 (rango)? ¿Hay restricciones?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5" name="Rectángulo 14"/>
          <p:cNvSpPr/>
          <p:nvPr/>
        </p:nvSpPr>
        <p:spPr>
          <a:xfrm>
            <a:off x="556351" y="5690647"/>
            <a:ext cx="104798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b="1" dirty="0">
                <a:latin typeface="Cambria Math" panose="02040503050406030204" pitchFamily="18" charset="0"/>
                <a:ea typeface="Cambria Math" panose="02040503050406030204" pitchFamily="18" charset="0"/>
              </a:rPr>
              <a:t>Comportamiento: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 Describan cómo se comporta </a:t>
            </a:r>
            <a:r>
              <a:rPr lang="es-ES" i="1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y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 a medida que </a:t>
            </a:r>
            <a:r>
              <a:rPr lang="es-ES" i="1" dirty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x</a:t>
            </a:r>
            <a:r>
              <a:rPr lang="es-ES" dirty="0">
                <a:latin typeface="Cambria Math" panose="02040503050406030204" pitchFamily="18" charset="0"/>
                <a:ea typeface="Cambria Math" panose="02040503050406030204" pitchFamily="18" charset="0"/>
              </a:rPr>
              <a:t> crece o decrece.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3158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606761" y="366766"/>
            <a:ext cx="1457196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s-ES" sz="2000" b="1" dirty="0">
                <a:latin typeface="Cambria Math" pitchFamily="18" charset="0"/>
                <a:ea typeface="Cambria Math" pitchFamily="18" charset="0"/>
              </a:rPr>
              <a:t>Actividad: </a:t>
            </a:r>
          </a:p>
        </p:txBody>
      </p:sp>
      <p:sp>
        <p:nvSpPr>
          <p:cNvPr id="3" name="2 CuadroTexto"/>
          <p:cNvSpPr txBox="1"/>
          <p:nvPr/>
        </p:nvSpPr>
        <p:spPr>
          <a:xfrm>
            <a:off x="655589" y="907156"/>
            <a:ext cx="5342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smtClean="0">
                <a:latin typeface="Cambria Math" pitchFamily="18" charset="0"/>
                <a:ea typeface="Cambria Math" pitchFamily="18" charset="0"/>
              </a:rPr>
              <a:t>Realizar un resumen grafico de cada función tratada.</a:t>
            </a:r>
            <a:endParaRPr lang="es-AR" dirty="0">
              <a:latin typeface="Cambria Math" pitchFamily="18" charset="0"/>
              <a:ea typeface="Cambria Math" pitchFamily="18" charset="0"/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 rotWithShape="1">
          <a:blip r:embed="rId2"/>
          <a:srcRect l="28448" t="39018" r="43441" b="31518"/>
          <a:stretch/>
        </p:blipFill>
        <p:spPr>
          <a:xfrm>
            <a:off x="6298534" y="566821"/>
            <a:ext cx="5231478" cy="3082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4954502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</TotalTime>
  <Words>564</Words>
  <Application>Microsoft Office PowerPoint</Application>
  <PresentationFormat>Personalizado</PresentationFormat>
  <Paragraphs>56</Paragraphs>
  <Slides>10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0</vt:i4>
      </vt:variant>
    </vt:vector>
  </HeadingPairs>
  <TitlesOfParts>
    <vt:vector size="12" baseType="lpstr">
      <vt:lpstr>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Usuario</dc:creator>
  <cp:lastModifiedBy>ACER</cp:lastModifiedBy>
  <cp:revision>34</cp:revision>
  <dcterms:created xsi:type="dcterms:W3CDTF">2025-06-10T11:59:26Z</dcterms:created>
  <dcterms:modified xsi:type="dcterms:W3CDTF">2025-06-12T20:00:24Z</dcterms:modified>
</cp:coreProperties>
</file>